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4B0BA1A8" w:rsidR="009274A0" w:rsidRDefault="00366169">
      <w:r>
        <w:t>Algebra 2 Honor Spiral 7</w:t>
      </w:r>
      <w:r w:rsidR="00971887">
        <w:t xml:space="preserve"> Review</w:t>
      </w:r>
    </w:p>
    <w:p w14:paraId="55E1B09F" w14:textId="77777777" w:rsidR="009274A0" w:rsidRDefault="009274A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88"/>
        <w:gridCol w:w="146"/>
        <w:gridCol w:w="193"/>
        <w:gridCol w:w="4729"/>
      </w:tblGrid>
      <w:tr w:rsidR="00984238" w14:paraId="748297E1" w14:textId="77777777" w:rsidTr="00366169">
        <w:trPr>
          <w:trHeight w:val="422"/>
        </w:trPr>
        <w:tc>
          <w:tcPr>
            <w:tcW w:w="10656" w:type="dxa"/>
            <w:gridSpan w:val="4"/>
          </w:tcPr>
          <w:p w14:paraId="042E0501" w14:textId="3C87E334" w:rsidR="00984238" w:rsidRDefault="00984238" w:rsidP="00366169">
            <w:pPr>
              <w:pStyle w:val="ListParagraph"/>
              <w:ind w:left="0"/>
              <w:jc w:val="center"/>
            </w:pPr>
            <w:r>
              <w:rPr>
                <w:sz w:val="32"/>
              </w:rPr>
              <w:t xml:space="preserve">Systems of </w:t>
            </w:r>
            <w:r w:rsidR="00366169">
              <w:rPr>
                <w:sz w:val="32"/>
              </w:rPr>
              <w:t>Equations &amp;</w:t>
            </w:r>
            <w:r w:rsidR="000A1E64">
              <w:rPr>
                <w:sz w:val="32"/>
              </w:rPr>
              <w:t xml:space="preserve"> Inequalities</w:t>
            </w:r>
          </w:p>
        </w:tc>
      </w:tr>
      <w:tr w:rsidR="00366169" w14:paraId="29AB6144" w14:textId="77777777" w:rsidTr="001E3331">
        <w:trPr>
          <w:trHeight w:val="84"/>
        </w:trPr>
        <w:tc>
          <w:tcPr>
            <w:tcW w:w="5328" w:type="dxa"/>
          </w:tcPr>
          <w:p w14:paraId="58883932" w14:textId="0F8586B1" w:rsidR="00366169" w:rsidRDefault="00366169" w:rsidP="00366169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 xml:space="preserve">Graph the system of inequalities.  </w:t>
            </w:r>
            <w:r>
              <w:rPr>
                <w:b/>
              </w:rPr>
              <w:t>Be sure to make clear your shaded region solution.</w:t>
            </w:r>
          </w:p>
          <w:p w14:paraId="7D07073B" w14:textId="622AE83C" w:rsidR="00366169" w:rsidRDefault="00366169" w:rsidP="00366169">
            <w:pPr>
              <w:contextualSpacing/>
            </w:pPr>
            <w:r w:rsidRPr="00441366">
              <w:rPr>
                <w:position w:val="-46"/>
                <w:lang w:bidi="x-none"/>
              </w:rPr>
              <w:object w:dxaOrig="1240" w:dyaOrig="1020" w14:anchorId="5598CE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2" type="#_x0000_t75" style="width:88pt;height:71pt" o:ole="">
                  <v:imagedata r:id="rId6" o:title=""/>
                </v:shape>
                <o:OLEObject Type="Embed" ProgID="Equation.DSMT4" ShapeID="_x0000_i1082" DrawAspect="Content" ObjectID="_1348732599" r:id="rId7"/>
              </w:object>
            </w:r>
          </w:p>
          <w:p w14:paraId="427CC0ED" w14:textId="0AE6DC29" w:rsidR="00366169" w:rsidRDefault="00366169" w:rsidP="00366169">
            <w:pPr>
              <w:contextualSpacing/>
              <w:rPr>
                <w:position w:val="-42"/>
              </w:rPr>
            </w:pPr>
            <w:r w:rsidRPr="00391E66">
              <w:rPr>
                <w:position w:val="-4"/>
              </w:rPr>
              <w:object w:dxaOrig="180" w:dyaOrig="260" w14:anchorId="42430532">
                <v:shape id="_x0000_i1083" type="#_x0000_t75" style="width:9pt;height:13pt" o:ole="">
                  <v:imagedata r:id="rId8" o:title=""/>
                </v:shape>
                <o:OLEObject Type="Embed" ProgID="Equation.DSMT4" ShapeID="_x0000_i1083" DrawAspect="Content" ObjectID="_1348732600" r:id="rId9"/>
              </w:object>
            </w:r>
            <w:r>
              <w:t xml:space="preserve"> </w:t>
            </w:r>
            <w:r>
              <w:rPr>
                <w:position w:val="-42"/>
              </w:rPr>
              <w:t xml:space="preserve">      </w:t>
            </w:r>
            <w:r>
              <w:rPr>
                <w:noProof/>
              </w:rPr>
              <w:drawing>
                <wp:inline distT="0" distB="0" distL="0" distR="0" wp14:anchorId="4F97F2EA" wp14:editId="134ED620">
                  <wp:extent cx="3411385" cy="279556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1385" cy="2795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8" w:type="dxa"/>
            <w:gridSpan w:val="3"/>
          </w:tcPr>
          <w:p w14:paraId="39640E34" w14:textId="77777777" w:rsidR="00366169" w:rsidRDefault="00366169" w:rsidP="00366169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Write the equations to represent the situation and solve the system using any method.</w:t>
            </w:r>
          </w:p>
          <w:p w14:paraId="63669846" w14:textId="77777777" w:rsidR="00366169" w:rsidRDefault="00366169" w:rsidP="00366169">
            <w:pPr>
              <w:pStyle w:val="ListParagraph"/>
              <w:ind w:left="0"/>
            </w:pPr>
          </w:p>
          <w:p w14:paraId="50F8432E" w14:textId="22CE72F9" w:rsidR="00366169" w:rsidRPr="00366169" w:rsidRDefault="00366169" w:rsidP="00366169">
            <w:pPr>
              <w:pStyle w:val="ListParagraph"/>
              <w:ind w:left="0"/>
            </w:pPr>
            <w:r>
              <w:t xml:space="preserve"> </w:t>
            </w:r>
            <w:r w:rsidRPr="00366169">
              <w:t xml:space="preserve">Mr. </w:t>
            </w:r>
            <w:r w:rsidRPr="00366169">
              <w:t>Sweets</w:t>
            </w:r>
            <w:r w:rsidRPr="00366169">
              <w:t xml:space="preserve"> is buying 30 bags of candy to hand out at Halloween. He is going to buy lollipops, which cost $3.50 per bag, and he is going to buy chocolates, which cost $4 per bag. He is going to spend his entire candy budget of $114.50. How many bags of each candy is he going to buy?</w:t>
            </w:r>
          </w:p>
          <w:p w14:paraId="7A5B0E07" w14:textId="77777777" w:rsidR="00366169" w:rsidRDefault="00366169" w:rsidP="00366169">
            <w:pPr>
              <w:contextualSpacing/>
            </w:pPr>
          </w:p>
          <w:p w14:paraId="59AF004D" w14:textId="35537E2B" w:rsidR="00366169" w:rsidRDefault="00366169" w:rsidP="00366169">
            <w:pPr>
              <w:pStyle w:val="ListParagraph"/>
              <w:ind w:left="0"/>
            </w:pPr>
            <w:bookmarkStart w:id="0" w:name="_GoBack"/>
            <w:bookmarkEnd w:id="0"/>
          </w:p>
        </w:tc>
      </w:tr>
      <w:tr w:rsidR="00AD31DF" w14:paraId="6E8894D4" w14:textId="77777777" w:rsidTr="00984238">
        <w:trPr>
          <w:trHeight w:val="84"/>
        </w:trPr>
        <w:tc>
          <w:tcPr>
            <w:tcW w:w="10656" w:type="dxa"/>
            <w:gridSpan w:val="4"/>
          </w:tcPr>
          <w:p w14:paraId="2844B2B5" w14:textId="4E81C4C5" w:rsidR="00AD31DF" w:rsidRDefault="00AD31DF" w:rsidP="00AD31DF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Grap</w:t>
            </w:r>
            <w:r w:rsidR="000A1E64">
              <w:rPr>
                <w:sz w:val="32"/>
              </w:rPr>
              <w:t xml:space="preserve">hing Quadratics </w:t>
            </w:r>
          </w:p>
        </w:tc>
      </w:tr>
      <w:tr w:rsidR="003F7C57" w14:paraId="2B38557F" w14:textId="77777777" w:rsidTr="00366169">
        <w:trPr>
          <w:trHeight w:val="6020"/>
        </w:trPr>
        <w:tc>
          <w:tcPr>
            <w:tcW w:w="5696" w:type="dxa"/>
            <w:gridSpan w:val="2"/>
          </w:tcPr>
          <w:p w14:paraId="0A7192FA" w14:textId="0E5357B5" w:rsidR="003F7C57" w:rsidRDefault="003F7C57" w:rsidP="00F330F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Given the graph below, write a</w:t>
            </w:r>
            <w:r w:rsidR="00366169">
              <w:t xml:space="preserve">n equation of the curve. </w:t>
            </w:r>
          </w:p>
          <w:p w14:paraId="6BC972A6" w14:textId="512B2F20" w:rsidR="0087730E" w:rsidRDefault="008A5514" w:rsidP="0087730E">
            <w:r>
              <w:rPr>
                <w:noProof/>
              </w:rPr>
              <w:drawing>
                <wp:inline distT="0" distB="0" distL="0" distR="0" wp14:anchorId="7FF7F4C7" wp14:editId="5C583325">
                  <wp:extent cx="3360273" cy="2902186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0273" cy="2902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0" w:type="dxa"/>
            <w:gridSpan w:val="2"/>
          </w:tcPr>
          <w:p w14:paraId="51F41B65" w14:textId="22F09570" w:rsidR="003F7C57" w:rsidRDefault="003F7C57" w:rsidP="003F7C57">
            <w:pPr>
              <w:pStyle w:val="ListParagraph"/>
              <w:numPr>
                <w:ilvl w:val="0"/>
                <w:numId w:val="2"/>
              </w:numPr>
              <w:ind w:left="-26" w:hanging="26"/>
            </w:pPr>
            <w:r>
              <w:t xml:space="preserve">Sketch a graph of the equation given. </w:t>
            </w:r>
            <w:r w:rsidR="00F25B0F">
              <w:t>Incl</w:t>
            </w:r>
            <w:r w:rsidR="00366169">
              <w:t xml:space="preserve">ude at least 3 labeled points. </w:t>
            </w:r>
          </w:p>
          <w:p w14:paraId="1CCBE156" w14:textId="77777777" w:rsidR="003F7C57" w:rsidRDefault="003F7C57" w:rsidP="003F7C57"/>
          <w:p w14:paraId="2A1CBAD5" w14:textId="33DBF970" w:rsidR="003F7C57" w:rsidRDefault="00971887" w:rsidP="003F7C57">
            <w:r w:rsidRPr="00971887">
              <w:rPr>
                <w:position w:val="-24"/>
              </w:rPr>
              <w:object w:dxaOrig="1820" w:dyaOrig="620" w14:anchorId="483FC84D">
                <v:shape id="_x0000_i1027" type="#_x0000_t75" style="width:138pt;height:48pt" o:ole="">
                  <v:imagedata r:id="rId12" o:title=""/>
                </v:shape>
                <o:OLEObject Type="Embed" ProgID="Equation.DSMT4" ShapeID="_x0000_i1027" DrawAspect="Content" ObjectID="_1348732601" r:id="rId13"/>
              </w:object>
            </w:r>
            <w:r w:rsidR="003F7C57">
              <w:t xml:space="preserve"> </w:t>
            </w:r>
            <w:r w:rsidR="003F7C57">
              <w:rPr>
                <w:noProof/>
              </w:rPr>
              <w:drawing>
                <wp:inline distT="0" distB="0" distL="0" distR="0" wp14:anchorId="236F50E7" wp14:editId="7B7D4B1B">
                  <wp:extent cx="2960761" cy="2426286"/>
                  <wp:effectExtent l="0" t="0" r="11430" b="1270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369" cy="2427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5B0F" w14:paraId="6C0029B5" w14:textId="77777777" w:rsidTr="00971887">
        <w:trPr>
          <w:trHeight w:val="95"/>
        </w:trPr>
        <w:tc>
          <w:tcPr>
            <w:tcW w:w="10656" w:type="dxa"/>
            <w:gridSpan w:val="4"/>
          </w:tcPr>
          <w:p w14:paraId="596AA9C7" w14:textId="2DABA9D2" w:rsidR="00F25B0F" w:rsidRPr="005D349A" w:rsidRDefault="00F25B0F" w:rsidP="00971887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lastRenderedPageBreak/>
              <w:t>Solving Quadrati</w:t>
            </w:r>
            <w:r w:rsidR="000A1E64">
              <w:rPr>
                <w:sz w:val="32"/>
              </w:rPr>
              <w:t>cs by Factoring</w:t>
            </w:r>
          </w:p>
        </w:tc>
      </w:tr>
      <w:tr w:rsidR="00F25B0F" w14:paraId="76C0E303" w14:textId="77777777" w:rsidTr="00F20F7B">
        <w:trPr>
          <w:trHeight w:val="84"/>
        </w:trPr>
        <w:tc>
          <w:tcPr>
            <w:tcW w:w="5896" w:type="dxa"/>
            <w:gridSpan w:val="3"/>
          </w:tcPr>
          <w:p w14:paraId="2B9472CF" w14:textId="79052A51" w:rsidR="00F25B0F" w:rsidRDefault="00F25B0F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Factor completely:</w:t>
            </w:r>
          </w:p>
          <w:p w14:paraId="13A58AE6" w14:textId="77777777" w:rsidR="00F25B0F" w:rsidRDefault="00F25B0F" w:rsidP="00F25B0F"/>
          <w:p w14:paraId="1236217A" w14:textId="77777777" w:rsidR="00F25B0F" w:rsidRDefault="00BB3D5A" w:rsidP="00F25B0F">
            <w:r w:rsidRPr="00F25B0F">
              <w:rPr>
                <w:position w:val="-4"/>
              </w:rPr>
              <w:object w:dxaOrig="1220" w:dyaOrig="300" w14:anchorId="50CE4EC1">
                <v:shape id="_x0000_i1028" type="#_x0000_t75" style="width:128pt;height:31pt" o:ole="">
                  <v:imagedata r:id="rId14" o:title=""/>
                </v:shape>
                <o:OLEObject Type="Embed" ProgID="Equation.DSMT4" ShapeID="_x0000_i1028" DrawAspect="Content" ObjectID="_1348732602" r:id="rId15"/>
              </w:object>
            </w:r>
            <w:r w:rsidR="00F25B0F">
              <w:t xml:space="preserve"> </w:t>
            </w:r>
          </w:p>
          <w:p w14:paraId="41AEED68" w14:textId="77777777" w:rsidR="00F25B0F" w:rsidRDefault="00F25B0F" w:rsidP="00F25B0F"/>
          <w:p w14:paraId="6ED68F70" w14:textId="77777777" w:rsidR="00F25B0F" w:rsidRDefault="00F25B0F" w:rsidP="00F25B0F"/>
          <w:p w14:paraId="3849A1AA" w14:textId="77777777" w:rsidR="00F25B0F" w:rsidRDefault="00F25B0F" w:rsidP="00F25B0F"/>
          <w:p w14:paraId="7BCBD8D6" w14:textId="77777777" w:rsidR="00F25B0F" w:rsidRDefault="00F25B0F" w:rsidP="00F25B0F"/>
          <w:p w14:paraId="564A8107" w14:textId="77777777" w:rsidR="00F25B0F" w:rsidRDefault="00F25B0F" w:rsidP="00F25B0F"/>
          <w:p w14:paraId="0344C9FB" w14:textId="77777777" w:rsidR="00F25B0F" w:rsidRDefault="00F25B0F" w:rsidP="00F25B0F"/>
          <w:p w14:paraId="01054CE6" w14:textId="77777777" w:rsidR="00F25B0F" w:rsidRDefault="00F25B0F" w:rsidP="00F25B0F"/>
          <w:p w14:paraId="4363B533" w14:textId="570AFD1A" w:rsidR="00F25B0F" w:rsidRDefault="00026F86" w:rsidP="00F25B0F">
            <w:r w:rsidRPr="00F25B0F">
              <w:rPr>
                <w:position w:val="-4"/>
              </w:rPr>
              <w:object w:dxaOrig="1480" w:dyaOrig="300" w14:anchorId="2B3CD02C">
                <v:shape id="_x0000_i1029" type="#_x0000_t75" style="width:155pt;height:31pt" o:ole="">
                  <v:imagedata r:id="rId16" o:title=""/>
                </v:shape>
                <o:OLEObject Type="Embed" ProgID="Equation.DSMT4" ShapeID="_x0000_i1029" DrawAspect="Content" ObjectID="_1348732603" r:id="rId17"/>
              </w:object>
            </w:r>
          </w:p>
          <w:p w14:paraId="632B455A" w14:textId="77777777" w:rsidR="00F25B0F" w:rsidRDefault="00F25B0F" w:rsidP="00F25B0F"/>
          <w:p w14:paraId="0E108702" w14:textId="77777777" w:rsidR="00F25B0F" w:rsidRDefault="00F25B0F" w:rsidP="00F25B0F"/>
          <w:p w14:paraId="2B180E20" w14:textId="77777777" w:rsidR="00F25B0F" w:rsidRDefault="00F25B0F" w:rsidP="00F25B0F"/>
          <w:p w14:paraId="54E2B685" w14:textId="77777777" w:rsidR="00F25B0F" w:rsidRDefault="00F25B0F" w:rsidP="00F25B0F"/>
          <w:p w14:paraId="22E24B87" w14:textId="77777777" w:rsidR="00F25B0F" w:rsidRDefault="00F25B0F" w:rsidP="00F25B0F"/>
          <w:p w14:paraId="5E782F8A" w14:textId="77777777" w:rsidR="00F25B0F" w:rsidRDefault="00F25B0F" w:rsidP="00F25B0F"/>
          <w:p w14:paraId="43C4B57F" w14:textId="77777777" w:rsidR="00F25B0F" w:rsidRDefault="00F25B0F" w:rsidP="00F25B0F"/>
          <w:p w14:paraId="6C73A658" w14:textId="77777777" w:rsidR="00F25B0F" w:rsidRDefault="00F25B0F" w:rsidP="00F25B0F"/>
          <w:p w14:paraId="2BC17CAD" w14:textId="77777777" w:rsidR="00F25B0F" w:rsidRDefault="00F25B0F" w:rsidP="00F25B0F"/>
          <w:p w14:paraId="38D8B252" w14:textId="77777777" w:rsidR="00F25B0F" w:rsidRDefault="00F25B0F" w:rsidP="00F25B0F"/>
          <w:p w14:paraId="6B1DC6DB" w14:textId="19A4651C" w:rsidR="00F25B0F" w:rsidRPr="00F25B0F" w:rsidRDefault="00F25B0F" w:rsidP="00F25B0F"/>
        </w:tc>
        <w:tc>
          <w:tcPr>
            <w:tcW w:w="4760" w:type="dxa"/>
          </w:tcPr>
          <w:p w14:paraId="2F4EE686" w14:textId="77777777" w:rsidR="00F25B0F" w:rsidRDefault="00F25B0F" w:rsidP="00F25B0F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olve by Factoring</w:t>
            </w:r>
          </w:p>
          <w:p w14:paraId="2DFE3042" w14:textId="77777777" w:rsidR="00F25B0F" w:rsidRDefault="00F25B0F" w:rsidP="00F25B0F"/>
          <w:p w14:paraId="51CD2EC0" w14:textId="77777777" w:rsidR="00F25B0F" w:rsidRDefault="00BB3D5A" w:rsidP="00F25B0F">
            <w:pPr>
              <w:rPr>
                <w:position w:val="-4"/>
              </w:rPr>
            </w:pPr>
            <w:r w:rsidRPr="00F25B0F">
              <w:rPr>
                <w:position w:val="-4"/>
              </w:rPr>
              <w:object w:dxaOrig="1700" w:dyaOrig="300" w14:anchorId="7CFCF59E">
                <v:shape id="_x0000_i1030" type="#_x0000_t75" style="width:201pt;height:35pt" o:ole="">
                  <v:imagedata r:id="rId18" o:title=""/>
                </v:shape>
                <o:OLEObject Type="Embed" ProgID="Equation.DSMT4" ShapeID="_x0000_i1030" DrawAspect="Content" ObjectID="_1348732604" r:id="rId19"/>
              </w:object>
            </w:r>
          </w:p>
          <w:p w14:paraId="47876BFE" w14:textId="77777777" w:rsidR="00BB3D5A" w:rsidRDefault="00BB3D5A" w:rsidP="00F25B0F">
            <w:pPr>
              <w:rPr>
                <w:position w:val="-4"/>
              </w:rPr>
            </w:pPr>
          </w:p>
          <w:p w14:paraId="3146CCDC" w14:textId="77777777" w:rsidR="00BB3D5A" w:rsidRDefault="00BB3D5A" w:rsidP="00F25B0F">
            <w:pPr>
              <w:rPr>
                <w:position w:val="-4"/>
              </w:rPr>
            </w:pPr>
          </w:p>
          <w:p w14:paraId="042DE8BF" w14:textId="77777777" w:rsidR="00BB3D5A" w:rsidRDefault="00BB3D5A" w:rsidP="00F25B0F">
            <w:pPr>
              <w:rPr>
                <w:position w:val="-4"/>
              </w:rPr>
            </w:pPr>
          </w:p>
          <w:p w14:paraId="70468C2D" w14:textId="77777777" w:rsidR="00BB3D5A" w:rsidRDefault="00BB3D5A" w:rsidP="00F25B0F">
            <w:pPr>
              <w:rPr>
                <w:position w:val="-4"/>
              </w:rPr>
            </w:pPr>
          </w:p>
          <w:p w14:paraId="5D7C7B4E" w14:textId="77777777" w:rsidR="00BB3D5A" w:rsidRDefault="00BB3D5A" w:rsidP="00F25B0F">
            <w:pPr>
              <w:rPr>
                <w:position w:val="-4"/>
              </w:rPr>
            </w:pPr>
          </w:p>
          <w:p w14:paraId="1327BE6C" w14:textId="2A4A41EB" w:rsidR="00BB3D5A" w:rsidRDefault="00BB3D5A" w:rsidP="00F25B0F">
            <w:r w:rsidRPr="00F25B0F">
              <w:rPr>
                <w:position w:val="-4"/>
              </w:rPr>
              <w:object w:dxaOrig="1400" w:dyaOrig="300" w14:anchorId="0B933AFA">
                <v:shape id="_x0000_i1031" type="#_x0000_t75" style="width:166pt;height:35pt" o:ole="">
                  <v:imagedata r:id="rId20" o:title=""/>
                </v:shape>
                <o:OLEObject Type="Embed" ProgID="Equation.DSMT4" ShapeID="_x0000_i1031" DrawAspect="Content" ObjectID="_1348732605" r:id="rId21"/>
              </w:object>
            </w:r>
          </w:p>
        </w:tc>
      </w:tr>
      <w:tr w:rsidR="00F20F7B" w14:paraId="27968731" w14:textId="77777777" w:rsidTr="00971887">
        <w:trPr>
          <w:trHeight w:val="95"/>
        </w:trPr>
        <w:tc>
          <w:tcPr>
            <w:tcW w:w="10656" w:type="dxa"/>
            <w:gridSpan w:val="4"/>
          </w:tcPr>
          <w:p w14:paraId="15C7A876" w14:textId="46B0C694" w:rsidR="00F20F7B" w:rsidRPr="005D349A" w:rsidRDefault="00F20F7B" w:rsidP="00971887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Solving by Square Roots; </w:t>
            </w:r>
            <w:r w:rsidR="000A1E64">
              <w:rPr>
                <w:sz w:val="32"/>
              </w:rPr>
              <w:t>Complex Numbers</w:t>
            </w:r>
          </w:p>
        </w:tc>
      </w:tr>
      <w:tr w:rsidR="00F20F7B" w14:paraId="25B549A0" w14:textId="77777777" w:rsidTr="00F20F7B">
        <w:trPr>
          <w:trHeight w:val="84"/>
        </w:trPr>
        <w:tc>
          <w:tcPr>
            <w:tcW w:w="5896" w:type="dxa"/>
            <w:gridSpan w:val="3"/>
          </w:tcPr>
          <w:p w14:paraId="54CD31D9" w14:textId="4E80D3AB" w:rsidR="00F20F7B" w:rsidRDefault="00F20F7B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olve for all possible values of x.</w:t>
            </w:r>
          </w:p>
          <w:p w14:paraId="5B7EAD62" w14:textId="77777777" w:rsidR="00F20F7B" w:rsidRDefault="00BB3D5A" w:rsidP="00971887">
            <w:r w:rsidRPr="00F25B0F">
              <w:rPr>
                <w:position w:val="-4"/>
              </w:rPr>
              <w:object w:dxaOrig="1260" w:dyaOrig="300" w14:anchorId="079E0CCF">
                <v:shape id="_x0000_i1032" type="#_x0000_t75" style="width:132pt;height:31pt" o:ole="">
                  <v:imagedata r:id="rId22" o:title=""/>
                </v:shape>
                <o:OLEObject Type="Embed" ProgID="Equation.DSMT4" ShapeID="_x0000_i1032" DrawAspect="Content" ObjectID="_1348732606" r:id="rId23"/>
              </w:object>
            </w:r>
            <w:r w:rsidR="00F20F7B">
              <w:t xml:space="preserve"> </w:t>
            </w:r>
          </w:p>
          <w:p w14:paraId="25CE6D9B" w14:textId="77777777" w:rsidR="00F20F7B" w:rsidRDefault="00F20F7B" w:rsidP="00971887"/>
          <w:p w14:paraId="7B4FA773" w14:textId="77777777" w:rsidR="00F20F7B" w:rsidRDefault="00F20F7B" w:rsidP="00971887"/>
          <w:p w14:paraId="39D7E64E" w14:textId="77777777" w:rsidR="00F20F7B" w:rsidRDefault="00F20F7B" w:rsidP="00971887"/>
          <w:p w14:paraId="2AAB1E2C" w14:textId="77777777" w:rsidR="00F20F7B" w:rsidRDefault="00F20F7B" w:rsidP="00971887"/>
          <w:p w14:paraId="01B13DAD" w14:textId="77777777" w:rsidR="00F20F7B" w:rsidRDefault="00F20F7B" w:rsidP="00971887"/>
          <w:p w14:paraId="0797D876" w14:textId="77777777" w:rsidR="00F20F7B" w:rsidRDefault="00F20F7B" w:rsidP="00971887"/>
          <w:p w14:paraId="6757ECB3" w14:textId="77777777" w:rsidR="00F20F7B" w:rsidRDefault="00F20F7B" w:rsidP="00971887"/>
          <w:p w14:paraId="33208AF3" w14:textId="77777777" w:rsidR="00F20F7B" w:rsidRDefault="00F20F7B" w:rsidP="00971887"/>
          <w:p w14:paraId="027F6778" w14:textId="25D3CD71" w:rsidR="00F20F7B" w:rsidRDefault="00BB3D5A" w:rsidP="00971887">
            <w:r w:rsidRPr="00F25B0F">
              <w:rPr>
                <w:position w:val="-4"/>
              </w:rPr>
              <w:object w:dxaOrig="1360" w:dyaOrig="300" w14:anchorId="773E230E">
                <v:shape id="_x0000_i1033" type="#_x0000_t75" style="width:143pt;height:31pt" o:ole="">
                  <v:imagedata r:id="rId24" o:title=""/>
                </v:shape>
                <o:OLEObject Type="Embed" ProgID="Equation.DSMT4" ShapeID="_x0000_i1033" DrawAspect="Content" ObjectID="_1348732607" r:id="rId25"/>
              </w:object>
            </w:r>
          </w:p>
          <w:p w14:paraId="6CB11C3D" w14:textId="77777777" w:rsidR="00F20F7B" w:rsidRDefault="00F20F7B" w:rsidP="00971887"/>
          <w:p w14:paraId="61955276" w14:textId="77777777" w:rsidR="00F20F7B" w:rsidRDefault="00F20F7B" w:rsidP="00971887"/>
          <w:p w14:paraId="388964D7" w14:textId="77777777" w:rsidR="00F20F7B" w:rsidRDefault="00F20F7B" w:rsidP="00971887"/>
          <w:p w14:paraId="09EE5C22" w14:textId="77777777" w:rsidR="00F20F7B" w:rsidRDefault="00F20F7B" w:rsidP="00971887"/>
          <w:p w14:paraId="18513788" w14:textId="77777777" w:rsidR="00F20F7B" w:rsidRDefault="00F20F7B" w:rsidP="00971887"/>
          <w:p w14:paraId="75E33EC3" w14:textId="77777777" w:rsidR="00F20F7B" w:rsidRDefault="00F20F7B" w:rsidP="00971887"/>
          <w:p w14:paraId="29EBB202" w14:textId="77777777" w:rsidR="00F20F7B" w:rsidRDefault="00F20F7B" w:rsidP="00971887"/>
          <w:p w14:paraId="5218B13F" w14:textId="77777777" w:rsidR="00F20F7B" w:rsidRDefault="00F20F7B" w:rsidP="00971887"/>
          <w:p w14:paraId="18549269" w14:textId="77777777" w:rsidR="00F20F7B" w:rsidRDefault="00F20F7B" w:rsidP="00971887"/>
          <w:p w14:paraId="7F81756C" w14:textId="77777777" w:rsidR="00F20F7B" w:rsidRPr="00F25B0F" w:rsidRDefault="00F20F7B" w:rsidP="00971887"/>
        </w:tc>
        <w:tc>
          <w:tcPr>
            <w:tcW w:w="4760" w:type="dxa"/>
          </w:tcPr>
          <w:p w14:paraId="2482A1AE" w14:textId="77777777" w:rsidR="00F20F7B" w:rsidRDefault="00F20F7B" w:rsidP="00971887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olve by Factoring</w:t>
            </w:r>
          </w:p>
          <w:p w14:paraId="39324BEB" w14:textId="77777777" w:rsidR="00F20F7B" w:rsidRDefault="00F20F7B" w:rsidP="00971887">
            <w:pPr>
              <w:rPr>
                <w:position w:val="-4"/>
              </w:rPr>
            </w:pPr>
            <w:r w:rsidRPr="00F25B0F">
              <w:rPr>
                <w:position w:val="-4"/>
              </w:rPr>
              <w:object w:dxaOrig="1040" w:dyaOrig="300" w14:anchorId="555E17E6">
                <v:shape id="_x0000_i1034" type="#_x0000_t75" style="width:123pt;height:35pt" o:ole="">
                  <v:imagedata r:id="rId26" o:title=""/>
                </v:shape>
                <o:OLEObject Type="Embed" ProgID="Equation.DSMT4" ShapeID="_x0000_i1034" DrawAspect="Content" ObjectID="_1348732608" r:id="rId27"/>
              </w:object>
            </w:r>
            <w:r w:rsidR="00BB3D5A">
              <w:rPr>
                <w:position w:val="-4"/>
              </w:rPr>
              <w:br/>
            </w:r>
          </w:p>
          <w:p w14:paraId="1DC1AFB9" w14:textId="77777777" w:rsidR="00BB3D5A" w:rsidRDefault="00BB3D5A" w:rsidP="00971887">
            <w:pPr>
              <w:rPr>
                <w:position w:val="-4"/>
              </w:rPr>
            </w:pPr>
          </w:p>
          <w:p w14:paraId="2A7F012F" w14:textId="77777777" w:rsidR="00BB3D5A" w:rsidRDefault="00BB3D5A" w:rsidP="00971887">
            <w:pPr>
              <w:rPr>
                <w:position w:val="-4"/>
              </w:rPr>
            </w:pPr>
          </w:p>
          <w:p w14:paraId="655D2BA8" w14:textId="77777777" w:rsidR="00BB3D5A" w:rsidRDefault="00BB3D5A" w:rsidP="00971887">
            <w:pPr>
              <w:rPr>
                <w:position w:val="-4"/>
              </w:rPr>
            </w:pPr>
          </w:p>
          <w:p w14:paraId="4260C617" w14:textId="77777777" w:rsidR="00BB3D5A" w:rsidRDefault="00BB3D5A" w:rsidP="00971887">
            <w:pPr>
              <w:rPr>
                <w:position w:val="-4"/>
              </w:rPr>
            </w:pPr>
          </w:p>
          <w:p w14:paraId="4BBE2D70" w14:textId="77777777" w:rsidR="00BB3D5A" w:rsidRDefault="00BB3D5A" w:rsidP="00971887">
            <w:pPr>
              <w:rPr>
                <w:position w:val="-4"/>
              </w:rPr>
            </w:pPr>
          </w:p>
          <w:p w14:paraId="159C3614" w14:textId="77777777" w:rsidR="00BB3D5A" w:rsidRDefault="00BB3D5A" w:rsidP="00971887">
            <w:pPr>
              <w:rPr>
                <w:position w:val="-4"/>
              </w:rPr>
            </w:pPr>
          </w:p>
          <w:p w14:paraId="741A0817" w14:textId="58A26825" w:rsidR="00BB3D5A" w:rsidRDefault="00BB3D5A" w:rsidP="00971887">
            <w:r w:rsidRPr="00F25B0F">
              <w:rPr>
                <w:position w:val="-4"/>
              </w:rPr>
              <w:object w:dxaOrig="1340" w:dyaOrig="300" w14:anchorId="24D348F3">
                <v:shape id="_x0000_i1035" type="#_x0000_t75" style="width:159pt;height:35pt" o:ole="">
                  <v:imagedata r:id="rId28" o:title=""/>
                </v:shape>
                <o:OLEObject Type="Embed" ProgID="Equation.DSMT4" ShapeID="_x0000_i1035" DrawAspect="Content" ObjectID="_1348732609" r:id="rId29"/>
              </w:object>
            </w:r>
          </w:p>
        </w:tc>
      </w:tr>
    </w:tbl>
    <w:p w14:paraId="79F4E004" w14:textId="599755C1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0518A1"/>
    <w:multiLevelType w:val="multilevel"/>
    <w:tmpl w:val="D2C42C5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944998"/>
    <w:multiLevelType w:val="hybridMultilevel"/>
    <w:tmpl w:val="000627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26F86"/>
    <w:rsid w:val="000A1E64"/>
    <w:rsid w:val="00130934"/>
    <w:rsid w:val="001E69ED"/>
    <w:rsid w:val="002A3FF1"/>
    <w:rsid w:val="00310004"/>
    <w:rsid w:val="003250BC"/>
    <w:rsid w:val="00366169"/>
    <w:rsid w:val="00391E66"/>
    <w:rsid w:val="003F7C57"/>
    <w:rsid w:val="00441366"/>
    <w:rsid w:val="00544B92"/>
    <w:rsid w:val="00565FBE"/>
    <w:rsid w:val="00575682"/>
    <w:rsid w:val="005D349A"/>
    <w:rsid w:val="00627F90"/>
    <w:rsid w:val="006E4107"/>
    <w:rsid w:val="007D5A32"/>
    <w:rsid w:val="0087730E"/>
    <w:rsid w:val="008A5514"/>
    <w:rsid w:val="009274A0"/>
    <w:rsid w:val="00942237"/>
    <w:rsid w:val="00971887"/>
    <w:rsid w:val="00983437"/>
    <w:rsid w:val="00983708"/>
    <w:rsid w:val="00984238"/>
    <w:rsid w:val="00AD31DF"/>
    <w:rsid w:val="00B45E25"/>
    <w:rsid w:val="00BB3D5A"/>
    <w:rsid w:val="00C32477"/>
    <w:rsid w:val="00C506F3"/>
    <w:rsid w:val="00C836CA"/>
    <w:rsid w:val="00C96321"/>
    <w:rsid w:val="00D8320D"/>
    <w:rsid w:val="00D87B1A"/>
    <w:rsid w:val="00E635C7"/>
    <w:rsid w:val="00EB0927"/>
    <w:rsid w:val="00EB4DAB"/>
    <w:rsid w:val="00F20F7B"/>
    <w:rsid w:val="00F25B0F"/>
    <w:rsid w:val="00F330F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2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1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image" Target="media/image7.emf"/><Relationship Id="rId17" Type="http://schemas.openxmlformats.org/officeDocument/2006/relationships/oleObject" Target="embeddings/oleObject5.bin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90</Words>
  <Characters>1084</Characters>
  <Application>Microsoft Macintosh Word</Application>
  <DocSecurity>0</DocSecurity>
  <Lines>9</Lines>
  <Paragraphs>2</Paragraphs>
  <ScaleCrop>false</ScaleCrop>
  <Company/>
  <LinksUpToDate>false</LinksUpToDate>
  <CharactersWithSpaces>1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3-11-05T15:49:00Z</cp:lastPrinted>
  <dcterms:created xsi:type="dcterms:W3CDTF">2014-10-15T15:10:00Z</dcterms:created>
  <dcterms:modified xsi:type="dcterms:W3CDTF">2014-10-15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